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7055" w:rsidRPr="00567055" w:rsidRDefault="00567055" w:rsidP="00567055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0" w:name="_GoBack"/>
      <w:r w:rsidRPr="0056705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Методика использования задач на проценты</w:t>
      </w:r>
    </w:p>
    <w:bookmarkEnd w:id="0"/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ольшинство задач на проценты относятся к задачам с практическим содержанием. Задачи с практическим содержанием можно применять на различных этапах урока. Мы рассмотрим использование задач как средства мотивации знаний, которое создает условия для реализации в процессе введения нового учебного материала связи обучения математике с жизнью, развития </w:t>
      </w:r>
      <w:proofErr w:type="spellStart"/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предметных</w:t>
      </w:r>
      <w:proofErr w:type="spellEnd"/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язей. Использовать данные задачи можно изучив все типы простейших задач на проценты в 5 – 6 классах, на дополнительных занятиях или в старших классах в качестве повторения и подготовки к ГИА и ЕГЭ. </w:t>
      </w:r>
    </w:p>
    <w:p w:rsidR="00567055" w:rsidRPr="00567055" w:rsidRDefault="00567055" w:rsidP="0056705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ли решения данных задач:</w:t>
      </w:r>
    </w:p>
    <w:p w:rsidR="00567055" w:rsidRPr="00567055" w:rsidRDefault="00567055" w:rsidP="0056705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экономическое воспитание,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Экономические понятия</w:t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ые могут быть использованы в содержании этих задач:</w:t>
      </w:r>
    </w:p>
    <w:p w:rsidR="00567055" w:rsidRPr="00567055" w:rsidRDefault="00567055" w:rsidP="0056705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цент по вкладу,</w:t>
      </w:r>
    </w:p>
    <w:p w:rsidR="00567055" w:rsidRPr="00567055" w:rsidRDefault="00567055" w:rsidP="0056705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выгода,</w:t>
      </w:r>
    </w:p>
    <w:p w:rsidR="00567055" w:rsidRPr="00567055" w:rsidRDefault="00567055" w:rsidP="0056705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доход,</w:t>
      </w:r>
    </w:p>
    <w:p w:rsidR="00567055" w:rsidRPr="00567055" w:rsidRDefault="00567055" w:rsidP="0056705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ход,</w:t>
      </w:r>
    </w:p>
    <w:p w:rsidR="00567055" w:rsidRPr="00567055" w:rsidRDefault="00567055" w:rsidP="0056705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быль, </w:t>
      </w:r>
    </w:p>
    <w:p w:rsidR="00567055" w:rsidRPr="00567055" w:rsidRDefault="00567055" w:rsidP="0056705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центная ставка и т.д.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ть данные задачи можно в 5-6 классах, после изучения всех типов задач на проценты, а также в старших классах, в качестве задач на повторение и мотивационных задач.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67055" w:rsidRPr="00567055" w:rsidRDefault="00567055" w:rsidP="00567055">
      <w:pPr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бота с задачей: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: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Цена товара понизилась на 40%, а затем ещё на 25%. На сколько процентов понизилась цена товара по сравнению с </w:t>
      </w:r>
      <w:proofErr w:type="gramStart"/>
      <w:r w:rsidRPr="005670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ервоначальной</w:t>
      </w:r>
      <w:proofErr w:type="gramEnd"/>
      <w:r w:rsidRPr="005670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? Сколько стал стоить товар, если его первоначальная стоимость была 3000 р.? Когда выгоднее купить товар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Работа над текстом задачи.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прочтения текста задачи учащимися, задаются следующие вопросы: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значит выгоднее купить товар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К какому типу задач относится данная задача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О чем говориться в задаче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лько стоил товар первоначально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произошло со стоимостью товара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такое 1%? Как находиться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За сколько процентов принимаем первоначальную стоимость товара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найти стоимость товара после первого понижения цены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найти стоимость товара после второго понижения цены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ая величина является искомой?</w:t>
      </w:r>
    </w:p>
    <w:p w:rsidR="00567055" w:rsidRPr="00567055" w:rsidRDefault="00567055" w:rsidP="00567055">
      <w:pPr>
        <w:spacing w:after="0" w:line="360" w:lineRule="auto"/>
        <w:ind w:firstLine="708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еревод текста на математический язык, установление соотношений между данными и вопросом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567055" w:rsidRPr="00567055" w:rsidTr="002A7F42">
        <w:tc>
          <w:tcPr>
            <w:tcW w:w="3190" w:type="dxa"/>
            <w:shd w:val="clear" w:color="auto" w:fill="auto"/>
            <w:vAlign w:val="center"/>
          </w:tcPr>
          <w:p w:rsidR="00567055" w:rsidRPr="00567055" w:rsidRDefault="00567055" w:rsidP="00567055">
            <w:pPr>
              <w:spacing w:after="0" w:line="360" w:lineRule="auto"/>
              <w:jc w:val="center"/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</w:pPr>
            <w:r w:rsidRPr="00567055"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  <w:t>Первоначальная цена</w:t>
            </w:r>
          </w:p>
        </w:tc>
        <w:tc>
          <w:tcPr>
            <w:tcW w:w="3190" w:type="dxa"/>
            <w:shd w:val="clear" w:color="auto" w:fill="auto"/>
            <w:vAlign w:val="center"/>
          </w:tcPr>
          <w:p w:rsidR="00567055" w:rsidRPr="00567055" w:rsidRDefault="00567055" w:rsidP="00567055">
            <w:pPr>
              <w:spacing w:after="0" w:line="360" w:lineRule="auto"/>
              <w:jc w:val="center"/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</w:pPr>
            <w:r w:rsidRPr="00567055"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  <w:t>Цена после первого понижения</w:t>
            </w:r>
          </w:p>
        </w:tc>
        <w:tc>
          <w:tcPr>
            <w:tcW w:w="3191" w:type="dxa"/>
            <w:shd w:val="clear" w:color="auto" w:fill="auto"/>
            <w:vAlign w:val="center"/>
          </w:tcPr>
          <w:p w:rsidR="00567055" w:rsidRPr="00567055" w:rsidRDefault="00567055" w:rsidP="00567055">
            <w:pPr>
              <w:spacing w:after="0" w:line="360" w:lineRule="auto"/>
              <w:jc w:val="center"/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</w:pPr>
            <w:r w:rsidRPr="00567055"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  <w:t>Цена после второго понижения</w:t>
            </w:r>
          </w:p>
        </w:tc>
      </w:tr>
      <w:tr w:rsidR="00567055" w:rsidRPr="00567055" w:rsidTr="002A7F42">
        <w:trPr>
          <w:trHeight w:val="821"/>
        </w:trPr>
        <w:tc>
          <w:tcPr>
            <w:tcW w:w="3190" w:type="dxa"/>
            <w:shd w:val="clear" w:color="auto" w:fill="auto"/>
            <w:vAlign w:val="center"/>
          </w:tcPr>
          <w:p w:rsidR="00567055" w:rsidRPr="00567055" w:rsidRDefault="00567055" w:rsidP="00567055">
            <w:pPr>
              <w:spacing w:after="0" w:line="360" w:lineRule="auto"/>
              <w:jc w:val="center"/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Calibri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680845</wp:posOffset>
                      </wp:positionH>
                      <wp:positionV relativeFrom="paragraph">
                        <wp:posOffset>518160</wp:posOffset>
                      </wp:positionV>
                      <wp:extent cx="2630170" cy="85725"/>
                      <wp:effectExtent l="17780" t="52705" r="9525" b="13970"/>
                      <wp:wrapNone/>
                      <wp:docPr id="15" name="Скругленная соединительная линия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0" y="0"/>
                                <a:ext cx="2630170" cy="85725"/>
                              </a:xfrm>
                              <a:prstGeom prst="curved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8" coordsize="21600,21600" o:spt="38" o:oned="t" path="m,c@0,0@1,5400@1,10800@1,16200@2,21600,21600,21600e" filled="f">
                      <v:formulas>
                        <v:f eqn="mid #0 0"/>
                        <v:f eqn="val #0"/>
                        <v:f eqn="mid #0 2160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Скругленная соединительная линия 15" o:spid="_x0000_s1026" type="#_x0000_t38" style="position:absolute;margin-left:132.35pt;margin-top:40.8pt;width:207.1pt;height:6.75pt;rotation:18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" adj="10800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Calibri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63040</wp:posOffset>
                      </wp:positionH>
                      <wp:positionV relativeFrom="paragraph">
                        <wp:posOffset>170180</wp:posOffset>
                      </wp:positionV>
                      <wp:extent cx="1666875" cy="57150"/>
                      <wp:effectExtent l="19050" t="57150" r="9525" b="9525"/>
                      <wp:wrapNone/>
                      <wp:docPr id="14" name="Скругленная соединительная линия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0" y="0"/>
                                <a:ext cx="1666875" cy="57150"/>
                              </a:xfrm>
                              <a:prstGeom prst="curvedConnector3">
                                <a:avLst>
                                  <a:gd name="adj1" fmla="val 49981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Скругленная соединительная линия 14" o:spid="_x0000_s1026" type="#_x0000_t38" style="position:absolute;margin-left:115.2pt;margin-top:13.4pt;width:131.25pt;height:4.5pt;rotation:18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" adj="10796">
                      <v:stroke endarrow="block"/>
                    </v:shape>
                  </w:pict>
                </mc:Fallback>
              </mc:AlternateContent>
            </w:r>
            <w:r w:rsidRPr="00567055"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  <w:t>3000 р.</w:t>
            </w:r>
          </w:p>
        </w:tc>
        <w:tc>
          <w:tcPr>
            <w:tcW w:w="3190" w:type="dxa"/>
            <w:shd w:val="clear" w:color="auto" w:fill="auto"/>
            <w:vAlign w:val="center"/>
          </w:tcPr>
          <w:p w:rsidR="00567055" w:rsidRPr="00567055" w:rsidRDefault="00567055" w:rsidP="00567055">
            <w:pPr>
              <w:spacing w:after="0" w:line="360" w:lineRule="auto"/>
              <w:jc w:val="center"/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Calibri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637665</wp:posOffset>
                      </wp:positionH>
                      <wp:positionV relativeFrom="paragraph">
                        <wp:posOffset>170180</wp:posOffset>
                      </wp:positionV>
                      <wp:extent cx="1666875" cy="57150"/>
                      <wp:effectExtent l="19050" t="57150" r="9525" b="9525"/>
                      <wp:wrapNone/>
                      <wp:docPr id="13" name="Скругленная соединительная линия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0" y="0"/>
                                <a:ext cx="1666875" cy="57150"/>
                              </a:xfrm>
                              <a:prstGeom prst="curvedConnector3">
                                <a:avLst>
                                  <a:gd name="adj1" fmla="val 49981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Скругленная соединительная линия 13" o:spid="_x0000_s1026" type="#_x0000_t38" style="position:absolute;margin-left:128.95pt;margin-top:13.4pt;width:131.25pt;height:4.5pt;rotation:18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" adj="10796">
                      <v:stroke endarrow="block"/>
                    </v:shape>
                  </w:pict>
                </mc:Fallback>
              </mc:AlternateContent>
            </w:r>
            <w:r w:rsidRPr="00567055"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  <w:t>на 40% меньше</w:t>
            </w:r>
          </w:p>
          <w:p w:rsidR="00567055" w:rsidRPr="00567055" w:rsidRDefault="00567055" w:rsidP="00567055">
            <w:pPr>
              <w:spacing w:after="0" w:line="360" w:lineRule="auto"/>
              <w:jc w:val="center"/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Calibri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050290</wp:posOffset>
                      </wp:positionH>
                      <wp:positionV relativeFrom="paragraph">
                        <wp:posOffset>299720</wp:posOffset>
                      </wp:positionV>
                      <wp:extent cx="233045" cy="285115"/>
                      <wp:effectExtent l="12700" t="7620" r="11430" b="12065"/>
                      <wp:wrapNone/>
                      <wp:docPr id="12" name="Овал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045" cy="28511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12" o:spid="_x0000_s1026" style="position:absolute;margin-left:82.7pt;margin-top:23.6pt;width:18.35pt;height:22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" filled="f"/>
                  </w:pict>
                </mc:Fallback>
              </mc:AlternateContent>
            </w:r>
          </w:p>
        </w:tc>
        <w:tc>
          <w:tcPr>
            <w:tcW w:w="3191" w:type="dxa"/>
            <w:shd w:val="clear" w:color="auto" w:fill="auto"/>
            <w:vAlign w:val="center"/>
          </w:tcPr>
          <w:p w:rsidR="00567055" w:rsidRPr="00567055" w:rsidRDefault="00567055" w:rsidP="00567055">
            <w:pPr>
              <w:spacing w:after="0" w:line="360" w:lineRule="auto"/>
              <w:jc w:val="center"/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Calibri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07085</wp:posOffset>
                      </wp:positionH>
                      <wp:positionV relativeFrom="paragraph">
                        <wp:posOffset>230505</wp:posOffset>
                      </wp:positionV>
                      <wp:extent cx="233045" cy="285115"/>
                      <wp:effectExtent l="13970" t="12700" r="10160" b="6985"/>
                      <wp:wrapNone/>
                      <wp:docPr id="11" name="Овал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045" cy="28511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11" o:spid="_x0000_s1026" style="position:absolute;margin-left:63.55pt;margin-top:18.15pt;width:18.35pt;height:22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" filled="f"/>
                  </w:pict>
                </mc:Fallback>
              </mc:AlternateContent>
            </w:r>
            <w:r w:rsidRPr="00567055"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  <w:t xml:space="preserve">на 25% меньше         </w:t>
            </w:r>
          </w:p>
          <w:p w:rsidR="00567055" w:rsidRPr="00567055" w:rsidRDefault="00567055" w:rsidP="00567055">
            <w:pPr>
              <w:spacing w:after="0" w:line="360" w:lineRule="auto"/>
              <w:jc w:val="center"/>
              <w:rPr>
                <w:rFonts w:ascii="Times New Roman" w:eastAsia="Times New Roman" w:hAnsi="Times New Roman" w:cs="Calibri"/>
                <w:sz w:val="28"/>
                <w:szCs w:val="28"/>
                <w:lang w:eastAsia="ru-RU"/>
              </w:rPr>
            </w:pPr>
            <w:r w:rsidRPr="00567055">
              <w:rPr>
                <w:rFonts w:ascii="Times New Roman" w:eastAsia="Times New Roman" w:hAnsi="Times New Roman" w:cs="Calibri"/>
                <w:b/>
                <w:sz w:val="28"/>
                <w:szCs w:val="28"/>
                <w:lang w:eastAsia="ru-RU"/>
              </w:rPr>
              <w:t>?</w:t>
            </w:r>
          </w:p>
        </w:tc>
      </w:tr>
    </w:tbl>
    <w:p w:rsidR="00567055" w:rsidRPr="00567055" w:rsidRDefault="00567055" w:rsidP="0056705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?</w:t>
      </w:r>
    </w:p>
    <w:p w:rsidR="00567055" w:rsidRPr="00567055" w:rsidRDefault="00567055" w:rsidP="0056705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ляется таблица.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лан решения</w:t>
      </w:r>
    </w:p>
    <w:p w:rsidR="00567055" w:rsidRPr="00567055" w:rsidRDefault="00567055" w:rsidP="0056705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Находим, сколько стал стоить товар после первого понижения цены.</w:t>
      </w:r>
    </w:p>
    <w:p w:rsidR="00567055" w:rsidRPr="00567055" w:rsidRDefault="00567055" w:rsidP="0056705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Находим, сколько стал стоить товар после второго понижения цены.</w:t>
      </w:r>
    </w:p>
    <w:p w:rsidR="00567055" w:rsidRPr="00567055" w:rsidRDefault="00567055" w:rsidP="0056705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Находим, на сколько процентов изменилась цена товара.</w:t>
      </w:r>
    </w:p>
    <w:p w:rsidR="00567055" w:rsidRPr="00567055" w:rsidRDefault="00567055" w:rsidP="00567055">
      <w:pPr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шение в тетради учеников должно выглядеть следующим образом:</w:t>
      </w:r>
    </w:p>
    <w:p w:rsidR="00567055" w:rsidRPr="00567055" w:rsidRDefault="00567055" w:rsidP="0056705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4.25pt" o:ole="">
            <v:imagedata r:id="rId6" o:title=""/>
          </v:shape>
          <o:OLEObject Type="Embed" ProgID="Equation.DSMT4" ShapeID="_x0000_i1025" DrawAspect="Content" ObjectID="_1510245509" r:id="rId7"/>
        </w:object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60% составляет цена после первого понижения от первоначальной цены</w:t>
      </w:r>
    </w:p>
    <w:p w:rsidR="00567055" w:rsidRPr="00567055" w:rsidRDefault="00567055" w:rsidP="0056705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80" w:dyaOrig="320">
          <v:shape id="_x0000_i1026" type="#_x0000_t75" style="width:84pt;height:15.75pt" o:ole="">
            <v:imagedata r:id="rId8" o:title=""/>
          </v:shape>
          <o:OLEObject Type="Embed" ProgID="Equation.DSMT4" ShapeID="_x0000_i1026" DrawAspect="Content" ObjectID="_1510245510" r:id="rId9"/>
        </w:object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.) – стоимость товара после первого понижения цены</w:t>
      </w:r>
    </w:p>
    <w:p w:rsidR="00567055" w:rsidRPr="00567055" w:rsidRDefault="00567055" w:rsidP="0056705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540" w:dyaOrig="279">
          <v:shape id="_x0000_i1027" type="#_x0000_t75" style="width:77.25pt;height:14.25pt" o:ole="">
            <v:imagedata r:id="rId10" o:title=""/>
          </v:shape>
          <o:OLEObject Type="Embed" ProgID="Equation.DSMT4" ShapeID="_x0000_i1027" DrawAspect="Content" ObjectID="_1510245511" r:id="rId11"/>
        </w:object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75% составляет цена после второго понижения от цены после первого понижения</w:t>
      </w:r>
    </w:p>
    <w:p w:rsidR="00567055" w:rsidRPr="00567055" w:rsidRDefault="00567055" w:rsidP="0056705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780" w:dyaOrig="320">
          <v:shape id="_x0000_i1028" type="#_x0000_t75" style="width:89.25pt;height:15.75pt" o:ole="">
            <v:imagedata r:id="rId12" o:title=""/>
          </v:shape>
          <o:OLEObject Type="Embed" ProgID="Equation.DSMT4" ShapeID="_x0000_i1028" DrawAspect="Content" ObjectID="_1510245512" r:id="rId13"/>
        </w:object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.) – стоимость товара после второго понижения цены</w:t>
      </w:r>
    </w:p>
    <w:p w:rsidR="00567055" w:rsidRPr="00567055" w:rsidRDefault="00567055" w:rsidP="0056705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900" w:dyaOrig="279">
          <v:shape id="_x0000_i1029" type="#_x0000_t75" style="width:95.25pt;height:14.25pt" o:ole="">
            <v:imagedata r:id="rId14" o:title=""/>
          </v:shape>
          <o:OLEObject Type="Embed" ProgID="Equation.DSMT4" ShapeID="_x0000_i1029" DrawAspect="Content" ObjectID="_1510245513" r:id="rId15"/>
        </w:object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.) – понизилась цена, по сравнению с </w:t>
      </w:r>
      <w:proofErr w:type="gramStart"/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оначальной</w:t>
      </w:r>
      <w:proofErr w:type="gramEnd"/>
    </w:p>
    <w:p w:rsidR="00567055" w:rsidRPr="00567055" w:rsidRDefault="00567055" w:rsidP="0056705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60" w:dyaOrig="279">
          <v:shape id="_x0000_i1030" type="#_x0000_t75" style="width:113.25pt;height:14.25pt" o:ole="">
            <v:imagedata r:id="rId16" o:title=""/>
          </v:shape>
          <o:OLEObject Type="Embed" ProgID="Equation.DSMT4" ShapeID="_x0000_i1030" DrawAspect="Content" ObjectID="_1510245514" r:id="rId17"/>
        </w:object>
      </w: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– на 55% понизилась цена по сравнению с </w:t>
      </w:r>
      <w:proofErr w:type="gramStart"/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оначальной</w:t>
      </w:r>
      <w:proofErr w:type="gramEnd"/>
    </w:p>
    <w:p w:rsidR="00567055" w:rsidRPr="00567055" w:rsidRDefault="00567055" w:rsidP="00567055">
      <w:pPr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1350 рублей стоимость товара после понижения цены, цена понизилась на 55%.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 окончанию решения задачи делаем проверку и оценку решения задачи, задавая такие вопросы учащимся: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Нельзя ли указать другие способы решения данной задачи?</w:t>
      </w:r>
    </w:p>
    <w:p w:rsidR="00567055" w:rsidRPr="00567055" w:rsidRDefault="00567055" w:rsidP="0056705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055">
        <w:rPr>
          <w:rFonts w:ascii="Times New Roman" w:eastAsia="Times New Roman" w:hAnsi="Times New Roman" w:cs="Times New Roman"/>
          <w:sz w:val="28"/>
          <w:szCs w:val="28"/>
          <w:lang w:eastAsia="ru-RU"/>
        </w:rPr>
        <w:t>Когда выгоднее покупать товар до понижения цены или после?</w:t>
      </w:r>
    </w:p>
    <w:p w:rsidR="00850E7B" w:rsidRPr="00567055" w:rsidRDefault="00850E7B" w:rsidP="00567055"/>
    <w:sectPr w:rsidR="00850E7B" w:rsidRPr="005670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8C2337"/>
    <w:multiLevelType w:val="hybridMultilevel"/>
    <w:tmpl w:val="3EC6BA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E51480"/>
    <w:multiLevelType w:val="hybridMultilevel"/>
    <w:tmpl w:val="9AF8946A"/>
    <w:lvl w:ilvl="0" w:tplc="CFDE2EC6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7055"/>
    <w:rsid w:val="00567055"/>
    <w:rsid w:val="007405CE"/>
    <w:rsid w:val="00850E7B"/>
    <w:rsid w:val="008B595A"/>
    <w:rsid w:val="00A90A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61</Words>
  <Characters>2632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ко</dc:creator>
  <cp:keywords/>
  <dc:description/>
  <cp:lastModifiedBy>Олько</cp:lastModifiedBy>
  <cp:revision>2</cp:revision>
  <dcterms:created xsi:type="dcterms:W3CDTF">2015-11-28T16:47:00Z</dcterms:created>
  <dcterms:modified xsi:type="dcterms:W3CDTF">2015-11-28T16:51:00Z</dcterms:modified>
</cp:coreProperties>
</file>